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5428" w:rsidRDefault="001A553F" w:rsidP="00885428">
      <w:pPr>
        <w:pStyle w:val="Heading1"/>
        <w:jc w:val="left"/>
        <w:rPr>
          <w:b w:val="0"/>
        </w:rPr>
      </w:pPr>
      <w:r>
        <w:rPr>
          <w:b w:val="0"/>
        </w:rPr>
        <w:t>Math 1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Name_________</w:t>
      </w:r>
      <w:r w:rsidR="00885428">
        <w:rPr>
          <w:b w:val="0"/>
        </w:rPr>
        <w:t>______________________</w:t>
      </w:r>
    </w:p>
    <w:p w:rsidR="00050A66" w:rsidRPr="001A553F" w:rsidRDefault="00DE32B9" w:rsidP="00885428">
      <w:pPr>
        <w:pStyle w:val="Heading1"/>
        <w:jc w:val="left"/>
        <w:rPr>
          <w:b w:val="0"/>
        </w:rPr>
      </w:pPr>
      <w:r w:rsidRPr="001A553F">
        <w:t>5-</w:t>
      </w:r>
      <w:r w:rsidR="003C20C6" w:rsidRPr="001A553F">
        <w:t>3</w:t>
      </w:r>
      <w:r w:rsidR="00210CFF" w:rsidRPr="001A553F">
        <w:t xml:space="preserve"> </w:t>
      </w:r>
      <w:r w:rsidR="001A553F">
        <w:t>Practice</w:t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tab/>
      </w:r>
      <w:r w:rsidR="001A553F">
        <w:rPr>
          <w:b w:val="0"/>
        </w:rPr>
        <w:t>Date________</w:t>
      </w:r>
    </w:p>
    <w:p w:rsidR="00A439FD" w:rsidRPr="00885428" w:rsidRDefault="00A439FD" w:rsidP="00301D6A">
      <w:pPr>
        <w:rPr>
          <w:b/>
        </w:rPr>
      </w:pPr>
    </w:p>
    <w:p w:rsidR="00464B09" w:rsidRPr="00885428" w:rsidRDefault="00301D6A" w:rsidP="00301D6A">
      <w:r w:rsidRPr="00885428">
        <w:t xml:space="preserve">The midpoint of a segment is the point that divides the segment into two congruent pieces.  The midpoint of the segment that joins points </w:t>
      </w:r>
      <w:r w:rsidR="00173925" w:rsidRPr="00885428">
        <w:rPr>
          <w:position w:val="-14"/>
        </w:rPr>
        <w:object w:dxaOrig="22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1pt" o:ole="">
            <v:imagedata r:id="rId6" o:title=""/>
          </v:shape>
          <o:OLEObject Type="Embed" ProgID="Equation.DSMT4" ShapeID="_x0000_i1025" DrawAspect="Content" ObjectID="_1518414466" r:id="rId7"/>
        </w:object>
      </w:r>
      <w:r w:rsidRPr="00885428">
        <w:t xml:space="preserve"> is the </w:t>
      </w:r>
      <w:r w:rsidR="00937818" w:rsidRPr="00885428">
        <w:t>point</w:t>
      </w:r>
      <w:r w:rsidR="00685E91" w:rsidRPr="00885428">
        <w:rPr>
          <w:position w:val="-34"/>
        </w:rPr>
        <w:object w:dxaOrig="2160" w:dyaOrig="820">
          <v:shape id="_x0000_i1026" type="#_x0000_t75" style="width:108pt;height:41.25pt" o:ole="">
            <v:imagedata r:id="rId8" o:title=""/>
          </v:shape>
          <o:OLEObject Type="Embed" ProgID="Equation.DSMT4" ShapeID="_x0000_i1026" DrawAspect="Content" ObjectID="_1518414467" r:id="rId9"/>
        </w:object>
      </w:r>
      <w:r w:rsidRPr="00885428">
        <w:t xml:space="preserve">. </w:t>
      </w:r>
    </w:p>
    <w:p w:rsidR="00301D6A" w:rsidRPr="00885428" w:rsidRDefault="00301D6A" w:rsidP="00685E91">
      <w:r w:rsidRPr="00885428">
        <w:t xml:space="preserve">To find the midpoint of the segment </w:t>
      </w:r>
      <w:r w:rsidR="00937818" w:rsidRPr="00885428">
        <w:t>joining</w:t>
      </w:r>
      <w:r w:rsidRPr="00885428">
        <w:t>,</w:t>
      </w:r>
      <w:r w:rsidR="00B46D8C" w:rsidRPr="00885428">
        <w:t xml:space="preserve"> </w:t>
      </w:r>
      <w:r w:rsidR="00685E91" w:rsidRPr="00885428">
        <w:rPr>
          <w:position w:val="-14"/>
        </w:rPr>
        <w:object w:dxaOrig="2299" w:dyaOrig="420">
          <v:shape id="_x0000_i1027" type="#_x0000_t75" style="width:114.75pt;height:21pt" o:ole="">
            <v:imagedata r:id="rId10" o:title=""/>
          </v:shape>
          <o:OLEObject Type="Embed" ProgID="Equation.DSMT4" ShapeID="_x0000_i1027" DrawAspect="Content" ObjectID="_1518414468" r:id="rId11"/>
        </w:object>
      </w:r>
      <w:r w:rsidR="00464B09" w:rsidRPr="00885428">
        <w:t xml:space="preserve">, </w:t>
      </w:r>
      <w:r w:rsidR="00636452" w:rsidRPr="00885428">
        <w:t>a</w:t>
      </w:r>
      <w:r w:rsidRPr="00885428">
        <w:t>verage the two</w:t>
      </w:r>
      <w:r w:rsidR="00173925" w:rsidRPr="00885428">
        <w:rPr>
          <w:position w:val="-6"/>
        </w:rPr>
        <w:object w:dxaOrig="240" w:dyaOrig="240">
          <v:shape id="_x0000_i1028" type="#_x0000_t75" style="width:12pt;height:12pt" o:ole="">
            <v:imagedata r:id="rId12" o:title=""/>
          </v:shape>
          <o:OLEObject Type="Embed" ProgID="Equation.DSMT4" ShapeID="_x0000_i1028" DrawAspect="Content" ObjectID="_1518414469" r:id="rId13"/>
        </w:object>
      </w:r>
      <w:r w:rsidR="00464B09" w:rsidRPr="00885428">
        <w:t xml:space="preserve"> </w:t>
      </w:r>
      <w:r w:rsidRPr="00885428">
        <w:t xml:space="preserve">values and average the two </w:t>
      </w:r>
      <w:r w:rsidR="00173925" w:rsidRPr="00885428">
        <w:rPr>
          <w:position w:val="-12"/>
        </w:rPr>
        <w:object w:dxaOrig="240" w:dyaOrig="300">
          <v:shape id="_x0000_i1029" type="#_x0000_t75" style="width:12pt;height:15pt" o:ole="">
            <v:imagedata r:id="rId14" o:title=""/>
          </v:shape>
          <o:OLEObject Type="Embed" ProgID="Equation.DSMT4" ShapeID="_x0000_i1029" DrawAspect="Content" ObjectID="_1518414470" r:id="rId15"/>
        </w:object>
      </w:r>
      <w:r w:rsidRPr="00885428">
        <w:t xml:space="preserve"> values.  </w:t>
      </w:r>
    </w:p>
    <w:p w:rsidR="00301D6A" w:rsidRPr="00885428" w:rsidRDefault="00301D6A" w:rsidP="00301D6A"/>
    <w:p w:rsidR="00301D6A" w:rsidRPr="00885428" w:rsidRDefault="00301D6A" w:rsidP="00301D6A">
      <w:r w:rsidRPr="00885428">
        <w:t xml:space="preserve"> Find the midpoint of the segment with the following endpoints</w:t>
      </w:r>
      <w:r w:rsidR="007A7E97" w:rsidRPr="00885428">
        <w:t>:</w:t>
      </w:r>
    </w:p>
    <w:p w:rsidR="005F39E6" w:rsidRPr="00885428" w:rsidRDefault="005F39E6" w:rsidP="00301D6A"/>
    <w:p w:rsidR="00173925" w:rsidRPr="00885428" w:rsidRDefault="00301D6A" w:rsidP="00301D6A">
      <w:r w:rsidRPr="00885428">
        <w:t xml:space="preserve">  </w:t>
      </w:r>
      <w:r w:rsidR="00A439FD" w:rsidRPr="00885428">
        <w:tab/>
      </w:r>
      <w:r w:rsidR="00D42A4C" w:rsidRPr="00885428">
        <w:t>Example</w:t>
      </w:r>
      <w:r w:rsidRPr="00885428">
        <w:t xml:space="preserve"> 1.  </w:t>
      </w:r>
      <w:r w:rsidR="00B849C7" w:rsidRPr="00885428">
        <w:rPr>
          <w:position w:val="-14"/>
        </w:rPr>
        <w:object w:dxaOrig="700" w:dyaOrig="420">
          <v:shape id="_x0000_i1030" type="#_x0000_t75" style="width:35.25pt;height:21pt" o:ole="">
            <v:imagedata r:id="rId16" o:title=""/>
          </v:shape>
          <o:OLEObject Type="Embed" ProgID="Equation.DSMT4" ShapeID="_x0000_i1030" DrawAspect="Content" ObjectID="_1518414471" r:id="rId17"/>
        </w:object>
      </w:r>
      <w:r w:rsidR="00173925" w:rsidRPr="00885428">
        <w:t xml:space="preserve"> </w:t>
      </w:r>
      <w:r w:rsidRPr="00885428">
        <w:t xml:space="preserve">and </w:t>
      </w:r>
      <w:r w:rsidR="00173925" w:rsidRPr="00885428">
        <w:t xml:space="preserve"> </w:t>
      </w:r>
      <w:r w:rsidR="00B849C7" w:rsidRPr="00885428">
        <w:rPr>
          <w:position w:val="-14"/>
        </w:rPr>
        <w:object w:dxaOrig="680" w:dyaOrig="420">
          <v:shape id="_x0000_i1031" type="#_x0000_t75" style="width:33.75pt;height:21pt" o:ole="">
            <v:imagedata r:id="rId18" o:title=""/>
          </v:shape>
          <o:OLEObject Type="Embed" ProgID="Equation.DSMT4" ShapeID="_x0000_i1031" DrawAspect="Content" ObjectID="_1518414472" r:id="rId19"/>
        </w:object>
      </w:r>
    </w:p>
    <w:p w:rsidR="00B23A86" w:rsidRPr="00885428" w:rsidRDefault="00B23A86" w:rsidP="00301D6A">
      <w:r w:rsidRPr="00885428">
        <w:t xml:space="preserve">          </w:t>
      </w:r>
      <w:r w:rsidR="00A439FD" w:rsidRPr="00885428">
        <w:tab/>
      </w:r>
      <w:r w:rsidR="00A439FD" w:rsidRPr="00885428">
        <w:tab/>
      </w:r>
      <w:r w:rsidRPr="00885428">
        <w:t xml:space="preserve"> Answer:  </w:t>
      </w:r>
    </w:p>
    <w:p w:rsidR="00B23A86" w:rsidRPr="00885428" w:rsidRDefault="00B23A86" w:rsidP="00301D6A">
      <w:r w:rsidRPr="00885428">
        <w:t xml:space="preserve">         </w:t>
      </w:r>
      <w:r w:rsidR="00A439FD" w:rsidRPr="00885428">
        <w:tab/>
      </w:r>
      <w:r w:rsidR="00A439FD" w:rsidRPr="00885428">
        <w:tab/>
      </w:r>
      <w:r w:rsidR="00A439FD" w:rsidRPr="00885428">
        <w:tab/>
      </w:r>
      <w:r w:rsidR="00B849C7" w:rsidRPr="00885428">
        <w:rPr>
          <w:position w:val="-108"/>
        </w:rPr>
        <w:object w:dxaOrig="1579" w:dyaOrig="2280">
          <v:shape id="_x0000_i1032" type="#_x0000_t75" style="width:78.75pt;height:114pt" o:ole="">
            <v:imagedata r:id="rId20" o:title=""/>
          </v:shape>
          <o:OLEObject Type="Embed" ProgID="Equation.DSMT4" ShapeID="_x0000_i1032" DrawAspect="Content" ObjectID="_1518414473" r:id="rId21"/>
        </w:object>
      </w:r>
    </w:p>
    <w:p w:rsidR="007925DE" w:rsidRPr="00885428" w:rsidRDefault="007925DE" w:rsidP="00301D6A"/>
    <w:p w:rsidR="007A7E97" w:rsidRPr="00885428" w:rsidRDefault="007925DE" w:rsidP="00301D6A">
      <w:r w:rsidRPr="00885428">
        <w:t xml:space="preserve">   </w:t>
      </w:r>
      <w:r w:rsidR="00A439FD" w:rsidRPr="00885428">
        <w:tab/>
        <w:t xml:space="preserve"> </w:t>
      </w:r>
      <w:r w:rsidR="00D42A4C" w:rsidRPr="00885428">
        <w:t>Example</w:t>
      </w:r>
      <w:r w:rsidRPr="00885428">
        <w:t xml:space="preserve"> 2.  </w:t>
      </w:r>
      <w:r w:rsidR="00B849C7" w:rsidRPr="00885428">
        <w:rPr>
          <w:position w:val="-12"/>
        </w:rPr>
        <w:object w:dxaOrig="859" w:dyaOrig="360">
          <v:shape id="_x0000_i1033" type="#_x0000_t75" style="width:42.75pt;height:18pt" o:ole="">
            <v:imagedata r:id="rId22" o:title=""/>
          </v:shape>
          <o:OLEObject Type="Embed" ProgID="Equation.DSMT4" ShapeID="_x0000_i1033" DrawAspect="Content" ObjectID="_1518414474" r:id="rId23"/>
        </w:object>
      </w:r>
      <w:r w:rsidRPr="00885428">
        <w:t xml:space="preserve">and </w:t>
      </w:r>
      <w:r w:rsidR="00B849C7" w:rsidRPr="00885428">
        <w:rPr>
          <w:position w:val="-12"/>
        </w:rPr>
        <w:object w:dxaOrig="800" w:dyaOrig="360">
          <v:shape id="_x0000_i1034" type="#_x0000_t75" style="width:39.75pt;height:18pt" o:ole="">
            <v:imagedata r:id="rId24" o:title=""/>
          </v:shape>
          <o:OLEObject Type="Embed" ProgID="Equation.DSMT4" ShapeID="_x0000_i1034" DrawAspect="Content" ObjectID="_1518414475" r:id="rId25"/>
        </w:object>
      </w:r>
    </w:p>
    <w:p w:rsidR="00F47682" w:rsidRPr="00885428" w:rsidRDefault="007925DE" w:rsidP="00301D6A">
      <w:r w:rsidRPr="00885428">
        <w:t xml:space="preserve"> </w:t>
      </w:r>
      <w:r w:rsidR="007A7E97" w:rsidRPr="00885428">
        <w:tab/>
        <w:t xml:space="preserve"> </w:t>
      </w:r>
      <w:r w:rsidR="00A439FD" w:rsidRPr="00885428">
        <w:tab/>
      </w:r>
      <w:r w:rsidR="007A7E97" w:rsidRPr="00885428">
        <w:t>Answer:</w:t>
      </w:r>
      <w:r w:rsidRPr="00885428">
        <w:t xml:space="preserve">         </w:t>
      </w:r>
    </w:p>
    <w:p w:rsidR="007925DE" w:rsidRPr="00885428" w:rsidRDefault="00F47682" w:rsidP="00301D6A">
      <w:r w:rsidRPr="00885428">
        <w:t xml:space="preserve">          </w:t>
      </w:r>
      <w:r w:rsidR="00A439FD" w:rsidRPr="00885428">
        <w:tab/>
      </w:r>
      <w:r w:rsidR="00A439FD" w:rsidRPr="00885428">
        <w:tab/>
      </w:r>
      <w:r w:rsidR="00A439FD" w:rsidRPr="00885428">
        <w:tab/>
      </w:r>
      <w:r w:rsidRPr="00885428">
        <w:t xml:space="preserve"> </w:t>
      </w:r>
      <w:r w:rsidR="00711DFE" w:rsidRPr="00885428">
        <w:rPr>
          <w:position w:val="-78"/>
        </w:rPr>
        <w:object w:dxaOrig="1980" w:dyaOrig="1980">
          <v:shape id="_x0000_i1035" type="#_x0000_t75" style="width:99pt;height:99pt" o:ole="">
            <v:imagedata r:id="rId26" o:title=""/>
          </v:shape>
          <o:OLEObject Type="Embed" ProgID="Equation.DSMT4" ShapeID="_x0000_i1035" DrawAspect="Content" ObjectID="_1518414476" r:id="rId27"/>
        </w:object>
      </w:r>
    </w:p>
    <w:p w:rsidR="00301D6A" w:rsidRPr="00885428" w:rsidRDefault="00E83BBB" w:rsidP="00301D6A">
      <w:r>
        <w:pict>
          <v:shape id="_x0000_i1036" type="#_x0000_t75" style="width:450pt;height:7.5pt" o:hrpct="0" o:hralign="center" o:hr="t">
            <v:imagedata r:id="rId28" o:title="BD15155_"/>
          </v:shape>
        </w:pict>
      </w:r>
    </w:p>
    <w:p w:rsidR="00F47682" w:rsidRDefault="00280520" w:rsidP="00301D6A"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131945</wp:posOffset>
            </wp:positionH>
            <wp:positionV relativeFrom="paragraph">
              <wp:posOffset>320675</wp:posOffset>
            </wp:positionV>
            <wp:extent cx="2807970" cy="1733550"/>
            <wp:effectExtent l="19050" t="0" r="0" b="0"/>
            <wp:wrapTight wrapText="bothSides">
              <wp:wrapPolygon edited="0">
                <wp:start x="-147" y="0"/>
                <wp:lineTo x="-147" y="21363"/>
                <wp:lineTo x="21541" y="21363"/>
                <wp:lineTo x="21541" y="0"/>
                <wp:lineTo x="-147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97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7682" w:rsidRPr="00885428">
        <w:t>The distance,</w:t>
      </w:r>
      <w:r w:rsidR="00173925" w:rsidRPr="00885428">
        <w:rPr>
          <w:position w:val="-6"/>
        </w:rPr>
        <w:object w:dxaOrig="240" w:dyaOrig="300">
          <v:shape id="_x0000_i1037" type="#_x0000_t75" style="width:12pt;height:15pt" o:ole="">
            <v:imagedata r:id="rId30" o:title=""/>
          </v:shape>
          <o:OLEObject Type="Embed" ProgID="Equation.DSMT4" ShapeID="_x0000_i1037" DrawAspect="Content" ObjectID="_1518414477" r:id="rId31"/>
        </w:object>
      </w:r>
      <w:r w:rsidR="006A1669" w:rsidRPr="00885428">
        <w:t>,</w:t>
      </w:r>
      <w:r w:rsidR="00F47682" w:rsidRPr="00885428">
        <w:t xml:space="preserve"> between two points with coordinates </w:t>
      </w:r>
      <w:r w:rsidR="0060563D" w:rsidRPr="00885428">
        <w:rPr>
          <w:position w:val="-14"/>
        </w:rPr>
        <w:object w:dxaOrig="2299" w:dyaOrig="420">
          <v:shape id="_x0000_i1038" type="#_x0000_t75" style="width:114.75pt;height:21pt" o:ole="">
            <v:imagedata r:id="rId10" o:title=""/>
          </v:shape>
          <o:OLEObject Type="Embed" ProgID="Equation.DSMT4" ShapeID="_x0000_i1038" DrawAspect="Content" ObjectID="_1518414478" r:id="rId32"/>
        </w:object>
      </w:r>
      <w:r>
        <w:t xml:space="preserve"> can be found using the Pythagorean Theorem </w:t>
      </w:r>
    </w:p>
    <w:p w:rsidR="00280520" w:rsidRPr="00885428" w:rsidRDefault="00280520" w:rsidP="00301D6A"/>
    <w:p w:rsidR="00A439FD" w:rsidRDefault="00280520" w:rsidP="00280520">
      <w:r>
        <w:tab/>
        <w:t>Example 3.  Find the distance between (-2, 3) and (3, 6).</w:t>
      </w:r>
      <w:r w:rsidR="00571FA4" w:rsidRPr="00885428">
        <w:tab/>
      </w:r>
    </w:p>
    <w:p w:rsidR="00280520" w:rsidRDefault="00280520" w:rsidP="00280520">
      <w:r>
        <w:t>Find the vertical distance between the y-coordinates.</w:t>
      </w:r>
    </w:p>
    <w:p w:rsidR="00280520" w:rsidRDefault="00E14FFB" w:rsidP="00280520">
      <w:pPr>
        <w:ind w:left="720"/>
      </w:pPr>
      <w:r w:rsidRPr="00280520">
        <w:rPr>
          <w:position w:val="-10"/>
        </w:rPr>
        <w:object w:dxaOrig="1400" w:dyaOrig="320">
          <v:shape id="_x0000_i1039" type="#_x0000_t75" style="width:69.75pt;height:15.75pt" o:ole="">
            <v:imagedata r:id="rId33" o:title=""/>
          </v:shape>
          <o:OLEObject Type="Embed" ProgID="Equation.3" ShapeID="_x0000_i1039" DrawAspect="Content" ObjectID="_1518414479" r:id="rId34"/>
        </w:object>
      </w:r>
    </w:p>
    <w:p w:rsidR="00280520" w:rsidRDefault="00280520" w:rsidP="00280520"/>
    <w:p w:rsidR="00280520" w:rsidRDefault="00280520" w:rsidP="00280520">
      <w:r>
        <w:t>Find the horizontal distance between the</w:t>
      </w:r>
      <w:r w:rsidR="00E14FFB">
        <w:t xml:space="preserve"> x-coordinates.</w:t>
      </w:r>
    </w:p>
    <w:p w:rsidR="00280520" w:rsidRDefault="00E14FFB" w:rsidP="00E14FFB">
      <w:r>
        <w:tab/>
      </w:r>
      <w:r w:rsidRPr="00E14FFB">
        <w:rPr>
          <w:position w:val="-10"/>
        </w:rPr>
        <w:object w:dxaOrig="1700" w:dyaOrig="320">
          <v:shape id="_x0000_i1040" type="#_x0000_t75" style="width:84.75pt;height:15.75pt" o:ole="">
            <v:imagedata r:id="rId35" o:title=""/>
          </v:shape>
          <o:OLEObject Type="Embed" ProgID="Equation.3" ShapeID="_x0000_i1040" DrawAspect="Content" ObjectID="_1518414480" r:id="rId36"/>
        </w:object>
      </w:r>
    </w:p>
    <w:p w:rsidR="00E14FFB" w:rsidRDefault="00E14FFB" w:rsidP="00E14FFB"/>
    <w:p w:rsidR="00280520" w:rsidRDefault="00E14FFB" w:rsidP="00E14FFB">
      <w:r>
        <w:t>Use the Pythagorean Theorem (</w:t>
      </w:r>
      <w:r w:rsidRPr="00E14FFB">
        <w:rPr>
          <w:position w:val="-6"/>
        </w:rPr>
        <w:object w:dxaOrig="1240" w:dyaOrig="320">
          <v:shape id="_x0000_i1041" type="#_x0000_t75" style="width:62.25pt;height:15.75pt" o:ole="">
            <v:imagedata r:id="rId37" o:title=""/>
          </v:shape>
          <o:OLEObject Type="Embed" ProgID="Equation.3" ShapeID="_x0000_i1041" DrawAspect="Content" ObjectID="_1518414481" r:id="rId38"/>
        </w:object>
      </w:r>
      <w:r>
        <w:t>) to solve for the distance.</w:t>
      </w:r>
    </w:p>
    <w:p w:rsidR="00E14FFB" w:rsidRDefault="00E83BBB" w:rsidP="00E14FFB">
      <w:r>
        <w:rPr>
          <w:noProof/>
        </w:rPr>
        <w:pict>
          <v:shape id="_x0000_s1048" type="#_x0000_t75" style="position:absolute;margin-left:40.5pt;margin-top:5.25pt;width:50.8pt;height:63.35pt;z-index:-251658240;mso-position-horizontal-relative:text;mso-position-vertical-relative:text">
            <v:imagedata r:id="rId39" o:title=""/>
          </v:shape>
          <o:OLEObject Type="Embed" ProgID="Equation.3" ShapeID="_x0000_s1048" DrawAspect="Content" ObjectID="_1518414484" r:id="rId40"/>
        </w:pict>
      </w:r>
      <w:r w:rsidR="00E14FFB">
        <w:tab/>
      </w:r>
    </w:p>
    <w:p w:rsidR="00280520" w:rsidRDefault="00280520" w:rsidP="00A439FD">
      <w:pPr>
        <w:ind w:left="1440" w:firstLine="720"/>
      </w:pPr>
    </w:p>
    <w:p w:rsidR="00D364D0" w:rsidRDefault="00D364D0" w:rsidP="00A439FD">
      <w:pPr>
        <w:ind w:left="1440" w:firstLine="720"/>
      </w:pPr>
    </w:p>
    <w:p w:rsidR="003C0CBC" w:rsidRPr="00885428" w:rsidRDefault="003C0CBC" w:rsidP="003C0CBC">
      <w:r w:rsidRPr="00885428">
        <w:lastRenderedPageBreak/>
        <w:t>Find the coordinates of the midpoint of the segment joining the given points.</w:t>
      </w:r>
    </w:p>
    <w:p w:rsidR="003C0CBC" w:rsidRPr="00885428" w:rsidRDefault="003C0CBC" w:rsidP="003C0CBC"/>
    <w:p w:rsidR="003C0CBC" w:rsidRPr="00885428" w:rsidRDefault="003C0CBC" w:rsidP="00D364D0">
      <w:r w:rsidRPr="00885428">
        <w:t>1.  (0, 2) and (6, 4)</w:t>
      </w:r>
    </w:p>
    <w:p w:rsidR="003C0CBC" w:rsidRDefault="003C0CBC" w:rsidP="00A439FD">
      <w:pPr>
        <w:ind w:left="720"/>
      </w:pPr>
    </w:p>
    <w:p w:rsidR="005736DB" w:rsidRPr="00885428" w:rsidRDefault="005736DB" w:rsidP="00A439FD">
      <w:pPr>
        <w:ind w:left="720"/>
      </w:pPr>
    </w:p>
    <w:p w:rsidR="005736DB" w:rsidRDefault="005736DB" w:rsidP="00A439FD">
      <w:pPr>
        <w:ind w:left="720"/>
      </w:pPr>
    </w:p>
    <w:p w:rsidR="005736DB" w:rsidRPr="00885428" w:rsidRDefault="005736DB" w:rsidP="00A439FD">
      <w:pPr>
        <w:ind w:left="720"/>
      </w:pPr>
    </w:p>
    <w:p w:rsidR="003C0CBC" w:rsidRPr="00885428" w:rsidRDefault="00D364D0" w:rsidP="00D364D0">
      <w:r>
        <w:t>2</w:t>
      </w:r>
      <w:r w:rsidR="003C0CBC" w:rsidRPr="00885428">
        <w:t>.  (-11, 3) and (8,-7)</w:t>
      </w:r>
    </w:p>
    <w:p w:rsidR="003C0CBC" w:rsidRDefault="003C0CBC" w:rsidP="00D364D0"/>
    <w:p w:rsidR="005736DB" w:rsidRDefault="005736DB" w:rsidP="00D364D0"/>
    <w:p w:rsidR="00D364D0" w:rsidRDefault="00D364D0" w:rsidP="00D364D0"/>
    <w:p w:rsidR="005736DB" w:rsidRPr="00885428" w:rsidRDefault="005736DB" w:rsidP="00D364D0"/>
    <w:p w:rsidR="003C0CBC" w:rsidRPr="00885428" w:rsidRDefault="00D364D0" w:rsidP="00D364D0">
      <w:r>
        <w:t>3</w:t>
      </w:r>
      <w:r w:rsidR="003C0CBC" w:rsidRPr="00885428">
        <w:t>.  (2.3, 3.7) and (1.5, -2.9)</w:t>
      </w:r>
    </w:p>
    <w:p w:rsidR="003C0CBC" w:rsidRDefault="003C0CBC" w:rsidP="00D364D0"/>
    <w:p w:rsidR="005736DB" w:rsidRDefault="005736DB" w:rsidP="00D364D0"/>
    <w:p w:rsidR="00D364D0" w:rsidRDefault="00D364D0" w:rsidP="00D364D0"/>
    <w:p w:rsidR="005736DB" w:rsidRPr="00885428" w:rsidRDefault="005736DB" w:rsidP="00D364D0"/>
    <w:p w:rsidR="003C0CBC" w:rsidRPr="00885428" w:rsidRDefault="00D364D0" w:rsidP="00D364D0">
      <w:r>
        <w:t>4</w:t>
      </w:r>
      <w:r w:rsidR="003C0CBC" w:rsidRPr="00885428">
        <w:t>.  (</w:t>
      </w:r>
      <w:r w:rsidR="003C0CBC" w:rsidRPr="00D364D0">
        <w:rPr>
          <w:i/>
        </w:rPr>
        <w:t>x</w:t>
      </w:r>
      <w:r w:rsidR="003C0CBC" w:rsidRPr="00885428">
        <w:t>, 2) and (</w:t>
      </w:r>
      <w:r w:rsidR="003C0CBC" w:rsidRPr="00D364D0">
        <w:rPr>
          <w:i/>
        </w:rPr>
        <w:t>x</w:t>
      </w:r>
      <w:r>
        <w:t xml:space="preserve"> </w:t>
      </w:r>
      <w:r w:rsidR="003C0CBC" w:rsidRPr="00885428">
        <w:t>+</w:t>
      </w:r>
      <w:r>
        <w:t xml:space="preserve"> 4, -</w:t>
      </w:r>
      <w:r w:rsidR="003C0CBC" w:rsidRPr="00885428">
        <w:t>4)</w:t>
      </w:r>
    </w:p>
    <w:p w:rsidR="003C0CBC" w:rsidRDefault="003C0CBC" w:rsidP="003C0CBC"/>
    <w:p w:rsidR="005736DB" w:rsidRDefault="005736DB" w:rsidP="003C0CBC"/>
    <w:p w:rsidR="005736DB" w:rsidRDefault="005736DB" w:rsidP="003C0CBC"/>
    <w:p w:rsidR="005736DB" w:rsidRPr="00885428" w:rsidRDefault="005736DB" w:rsidP="003C0CBC"/>
    <w:p w:rsidR="003C0CBC" w:rsidRPr="00885428" w:rsidRDefault="003C0CBC" w:rsidP="003C0CBC">
      <w:r w:rsidRPr="00885428">
        <w:t>Find the distance between the two points.</w:t>
      </w:r>
    </w:p>
    <w:p w:rsidR="003C0CBC" w:rsidRPr="00885428" w:rsidRDefault="003C0CBC" w:rsidP="003C0CBC"/>
    <w:p w:rsidR="003C0CBC" w:rsidRPr="00885428" w:rsidRDefault="00D364D0" w:rsidP="00D364D0">
      <w:r>
        <w:t>5</w:t>
      </w:r>
      <w:r w:rsidR="003C0CBC" w:rsidRPr="00885428">
        <w:t>.  (-4, 2) and (2,-1)</w:t>
      </w:r>
    </w:p>
    <w:p w:rsidR="003C0CBC" w:rsidRDefault="003C0CBC" w:rsidP="00A439FD">
      <w:pPr>
        <w:ind w:left="720"/>
      </w:pPr>
    </w:p>
    <w:p w:rsidR="005736DB" w:rsidRDefault="005736DB" w:rsidP="00A439FD">
      <w:pPr>
        <w:ind w:left="720"/>
      </w:pPr>
    </w:p>
    <w:p w:rsidR="00D364D0" w:rsidRDefault="00D364D0" w:rsidP="00A439FD">
      <w:pPr>
        <w:ind w:left="720"/>
      </w:pPr>
    </w:p>
    <w:p w:rsidR="005736DB" w:rsidRDefault="005736DB" w:rsidP="00A439FD">
      <w:pPr>
        <w:ind w:left="720"/>
      </w:pPr>
    </w:p>
    <w:p w:rsidR="00D364D0" w:rsidRDefault="00D364D0" w:rsidP="00A439FD">
      <w:pPr>
        <w:ind w:left="720"/>
      </w:pPr>
    </w:p>
    <w:p w:rsidR="005736DB" w:rsidRPr="00885428" w:rsidRDefault="005736DB" w:rsidP="00A439FD">
      <w:pPr>
        <w:ind w:left="720"/>
      </w:pPr>
    </w:p>
    <w:p w:rsidR="003C0CBC" w:rsidRPr="00885428" w:rsidRDefault="00D364D0" w:rsidP="00D364D0">
      <w:r>
        <w:t>6</w:t>
      </w:r>
      <w:r w:rsidR="003C0CBC" w:rsidRPr="00885428">
        <w:t>.  (-2, -3) and (-2, 4)</w:t>
      </w:r>
    </w:p>
    <w:p w:rsidR="003C0CBC" w:rsidRDefault="003C0CBC" w:rsidP="00D364D0"/>
    <w:p w:rsidR="005736DB" w:rsidRDefault="005736DB" w:rsidP="00D364D0"/>
    <w:p w:rsidR="005736DB" w:rsidRDefault="005736DB" w:rsidP="00D364D0"/>
    <w:p w:rsidR="00D364D0" w:rsidRDefault="00D364D0" w:rsidP="00D364D0"/>
    <w:p w:rsidR="00D364D0" w:rsidRDefault="00D364D0" w:rsidP="00D364D0"/>
    <w:p w:rsidR="005736DB" w:rsidRPr="00885428" w:rsidRDefault="005736DB" w:rsidP="00D364D0"/>
    <w:p w:rsidR="003C0CBC" w:rsidRPr="00885428" w:rsidRDefault="00D364D0" w:rsidP="00D364D0">
      <w:r>
        <w:t>7</w:t>
      </w:r>
      <w:r w:rsidR="003C0CBC" w:rsidRPr="00885428">
        <w:t>.  (3, 2) and (5, -2)</w:t>
      </w:r>
    </w:p>
    <w:p w:rsidR="003C0CBC" w:rsidRDefault="003C0CBC" w:rsidP="00D364D0"/>
    <w:p w:rsidR="005736DB" w:rsidRDefault="005736DB" w:rsidP="00D364D0"/>
    <w:p w:rsidR="00D364D0" w:rsidRDefault="00D364D0" w:rsidP="00D364D0"/>
    <w:p w:rsidR="005736DB" w:rsidRDefault="005736DB" w:rsidP="00D364D0"/>
    <w:p w:rsidR="00D364D0" w:rsidRDefault="00D364D0" w:rsidP="00D364D0"/>
    <w:p w:rsidR="005736DB" w:rsidRPr="00885428" w:rsidRDefault="005736DB" w:rsidP="00D364D0"/>
    <w:p w:rsidR="003C0CBC" w:rsidRDefault="00D364D0" w:rsidP="00D364D0">
      <w:r>
        <w:t>8</w:t>
      </w:r>
      <w:r w:rsidR="003C0CBC" w:rsidRPr="00885428">
        <w:t>.  (5, -7) and (8,-2)</w:t>
      </w:r>
    </w:p>
    <w:p w:rsidR="005736DB" w:rsidRPr="00885428" w:rsidRDefault="005736DB" w:rsidP="00A439FD">
      <w:pPr>
        <w:ind w:left="720"/>
      </w:pPr>
    </w:p>
    <w:p w:rsidR="003C0CBC" w:rsidRDefault="003C0CBC" w:rsidP="003C0CBC"/>
    <w:p w:rsidR="00885428" w:rsidRDefault="00885428" w:rsidP="003C0CBC"/>
    <w:p w:rsidR="00D364D0" w:rsidRDefault="00D364D0" w:rsidP="003C0CBC"/>
    <w:p w:rsidR="00D364D0" w:rsidRDefault="00D364D0" w:rsidP="003C0CBC"/>
    <w:p w:rsidR="003C0CBC" w:rsidRPr="00885428" w:rsidRDefault="003C0CBC" w:rsidP="003C0CBC">
      <w:r w:rsidRPr="00885428">
        <w:lastRenderedPageBreak/>
        <w:t>For the given endpoints of a diameter</w:t>
      </w:r>
      <w:r w:rsidR="00885428" w:rsidRPr="00885428">
        <w:t xml:space="preserve"> in a circle</w:t>
      </w:r>
      <w:r w:rsidRPr="00885428">
        <w:t>, find</w:t>
      </w:r>
    </w:p>
    <w:p w:rsidR="003C0CBC" w:rsidRPr="00885428" w:rsidRDefault="003C0CBC" w:rsidP="003C0CBC"/>
    <w:p w:rsidR="003C0CBC" w:rsidRPr="00885428" w:rsidRDefault="003C0CBC" w:rsidP="00D364D0">
      <w:pPr>
        <w:ind w:left="360"/>
      </w:pPr>
      <w:r w:rsidRPr="00885428">
        <w:t xml:space="preserve">a. </w:t>
      </w:r>
      <w:r w:rsidR="00D364D0">
        <w:t xml:space="preserve"> </w:t>
      </w:r>
      <w:r w:rsidRPr="00885428">
        <w:t>the center of the circle</w:t>
      </w:r>
    </w:p>
    <w:p w:rsidR="003C0CBC" w:rsidRPr="00885428" w:rsidRDefault="003C0CBC" w:rsidP="00D364D0">
      <w:pPr>
        <w:ind w:left="360"/>
      </w:pPr>
    </w:p>
    <w:p w:rsidR="003C0CBC" w:rsidRDefault="003C0CBC" w:rsidP="00D364D0">
      <w:pPr>
        <w:ind w:left="360"/>
      </w:pPr>
      <w:r w:rsidRPr="00885428">
        <w:t xml:space="preserve">b. </w:t>
      </w:r>
      <w:r w:rsidR="00D364D0">
        <w:t xml:space="preserve"> </w:t>
      </w:r>
      <w:r w:rsidRPr="00885428">
        <w:t>the radius of the circle</w:t>
      </w:r>
    </w:p>
    <w:p w:rsidR="00885428" w:rsidRPr="00885428" w:rsidRDefault="00885428" w:rsidP="00A439FD">
      <w:pPr>
        <w:ind w:left="720"/>
      </w:pPr>
    </w:p>
    <w:p w:rsidR="003C0CBC" w:rsidRPr="00885428" w:rsidRDefault="003C0CBC" w:rsidP="003C0CBC"/>
    <w:p w:rsidR="003C0CBC" w:rsidRPr="00885428" w:rsidRDefault="00D364D0" w:rsidP="00D364D0">
      <w:r>
        <w:t>9</w:t>
      </w:r>
      <w:r w:rsidR="003C0CBC" w:rsidRPr="00885428">
        <w:t>.  (-8, 6) and (0, 0)</w:t>
      </w:r>
    </w:p>
    <w:p w:rsidR="003C0CBC" w:rsidRDefault="003C0CBC" w:rsidP="00A439FD">
      <w:pPr>
        <w:ind w:left="720"/>
      </w:pPr>
    </w:p>
    <w:p w:rsidR="00885428" w:rsidRDefault="00885428" w:rsidP="00A439FD">
      <w:pPr>
        <w:ind w:left="720"/>
      </w:pPr>
    </w:p>
    <w:p w:rsidR="00885428" w:rsidRDefault="00885428" w:rsidP="00A439FD">
      <w:pPr>
        <w:ind w:left="720"/>
      </w:pPr>
    </w:p>
    <w:p w:rsidR="00885428" w:rsidRDefault="00885428" w:rsidP="00A439FD">
      <w:pPr>
        <w:ind w:left="720"/>
      </w:pPr>
    </w:p>
    <w:p w:rsidR="00885428" w:rsidRDefault="00885428" w:rsidP="00A439FD">
      <w:pPr>
        <w:ind w:left="720"/>
      </w:pPr>
    </w:p>
    <w:p w:rsidR="00885428" w:rsidRDefault="00885428" w:rsidP="00A439FD">
      <w:pPr>
        <w:ind w:left="720"/>
      </w:pPr>
    </w:p>
    <w:p w:rsidR="00885428" w:rsidRPr="00885428" w:rsidRDefault="00885428" w:rsidP="00A439FD">
      <w:pPr>
        <w:ind w:left="720"/>
      </w:pPr>
    </w:p>
    <w:p w:rsidR="003C0CBC" w:rsidRPr="00885428" w:rsidRDefault="003C0CBC" w:rsidP="00D364D0">
      <w:r w:rsidRPr="00885428">
        <w:t>1</w:t>
      </w:r>
      <w:r w:rsidR="00D364D0">
        <w:t>0</w:t>
      </w:r>
      <w:r w:rsidRPr="00885428">
        <w:t>.  (4,-9) and (-2, -9)</w:t>
      </w:r>
    </w:p>
    <w:p w:rsidR="003C0CBC" w:rsidRDefault="003C0CBC" w:rsidP="00A439FD">
      <w:pPr>
        <w:ind w:left="720"/>
      </w:pPr>
    </w:p>
    <w:p w:rsidR="00885428" w:rsidRDefault="00885428" w:rsidP="00A439FD">
      <w:pPr>
        <w:ind w:left="720"/>
      </w:pPr>
    </w:p>
    <w:p w:rsidR="00885428" w:rsidRDefault="00885428" w:rsidP="00A439FD">
      <w:pPr>
        <w:ind w:left="720"/>
      </w:pPr>
    </w:p>
    <w:p w:rsidR="00D364D0" w:rsidRDefault="00D364D0" w:rsidP="00A439FD">
      <w:pPr>
        <w:ind w:left="720"/>
      </w:pPr>
    </w:p>
    <w:p w:rsidR="00D364D0" w:rsidRDefault="00D364D0" w:rsidP="00A439FD">
      <w:pPr>
        <w:ind w:left="720"/>
      </w:pPr>
    </w:p>
    <w:p w:rsidR="005736DB" w:rsidRDefault="005736DB" w:rsidP="00A439FD">
      <w:pPr>
        <w:ind w:left="720"/>
      </w:pPr>
    </w:p>
    <w:p w:rsidR="005736DB" w:rsidRDefault="005736DB" w:rsidP="00A439FD">
      <w:pPr>
        <w:ind w:left="720"/>
      </w:pPr>
    </w:p>
    <w:p w:rsidR="00F50CE7" w:rsidRDefault="00F50CE7" w:rsidP="00F50CE7">
      <w:r>
        <w:t>1</w:t>
      </w:r>
      <w:r w:rsidR="00D364D0">
        <w:t>1</w:t>
      </w:r>
      <w:r>
        <w:t xml:space="preserve">.  The midpoint of two coordinates is (5, 7).  If one coordinate is (8, 3), what is the other coordinate?  </w:t>
      </w:r>
    </w:p>
    <w:p w:rsidR="00F50CE7" w:rsidRDefault="00F50CE7" w:rsidP="00F50CE7"/>
    <w:p w:rsidR="00F50CE7" w:rsidRDefault="00F50CE7" w:rsidP="00F50CE7">
      <w:pPr>
        <w:ind w:left="720"/>
      </w:pPr>
    </w:p>
    <w:p w:rsidR="00D364D0" w:rsidRDefault="00D364D0" w:rsidP="00F50CE7">
      <w:pPr>
        <w:ind w:left="720"/>
      </w:pPr>
    </w:p>
    <w:p w:rsidR="00D364D0" w:rsidRDefault="00D364D0" w:rsidP="00F50CE7">
      <w:pPr>
        <w:ind w:left="720"/>
      </w:pPr>
    </w:p>
    <w:p w:rsidR="00D364D0" w:rsidRDefault="00D364D0" w:rsidP="00F50CE7">
      <w:pPr>
        <w:ind w:left="720"/>
      </w:pPr>
    </w:p>
    <w:p w:rsidR="00F50CE7" w:rsidRDefault="00F50CE7" w:rsidP="00F50CE7">
      <w:pPr>
        <w:ind w:left="720"/>
      </w:pPr>
    </w:p>
    <w:p w:rsidR="00F50CE7" w:rsidRDefault="00F50CE7" w:rsidP="00F50CE7">
      <w:pPr>
        <w:ind w:left="720"/>
      </w:pPr>
    </w:p>
    <w:p w:rsidR="00F50CE7" w:rsidRDefault="00F50CE7" w:rsidP="00F50CE7">
      <w:r>
        <w:t>1</w:t>
      </w:r>
      <w:r w:rsidR="00D364D0">
        <w:t>2</w:t>
      </w:r>
      <w:r>
        <w:t xml:space="preserve">.  The midpoint of two coordinates is (-3, 2).  If one coordinate is (4, 5), what is the other coordinate?  </w:t>
      </w:r>
    </w:p>
    <w:p w:rsidR="00F50CE7" w:rsidRDefault="00F50CE7" w:rsidP="00F50CE7"/>
    <w:p w:rsidR="00F50CE7" w:rsidRDefault="00F50CE7" w:rsidP="00F50CE7">
      <w:pPr>
        <w:ind w:left="720"/>
      </w:pPr>
    </w:p>
    <w:p w:rsidR="00D364D0" w:rsidRDefault="00D364D0" w:rsidP="00F50CE7">
      <w:pPr>
        <w:ind w:left="720"/>
      </w:pPr>
    </w:p>
    <w:p w:rsidR="00D364D0" w:rsidRDefault="00D364D0" w:rsidP="00F50CE7">
      <w:pPr>
        <w:ind w:left="720"/>
      </w:pPr>
    </w:p>
    <w:p w:rsidR="00D364D0" w:rsidRDefault="00D364D0" w:rsidP="00F50CE7">
      <w:pPr>
        <w:ind w:left="720"/>
      </w:pPr>
    </w:p>
    <w:p w:rsidR="00F50CE7" w:rsidRDefault="00F50CE7" w:rsidP="00F50CE7">
      <w:pPr>
        <w:ind w:left="720"/>
      </w:pPr>
    </w:p>
    <w:p w:rsidR="00F50CE7" w:rsidRDefault="00F50CE7" w:rsidP="00F50CE7">
      <w:pPr>
        <w:ind w:left="450" w:hanging="450"/>
      </w:pPr>
      <w:r>
        <w:t>1</w:t>
      </w:r>
      <w:r w:rsidR="00D364D0">
        <w:t>3</w:t>
      </w:r>
      <w:r>
        <w:t>.  The distance between two coordinates is</w:t>
      </w:r>
      <w:r w:rsidRPr="006C0510">
        <w:rPr>
          <w:position w:val="-8"/>
        </w:rPr>
        <w:object w:dxaOrig="520" w:dyaOrig="360">
          <v:shape id="_x0000_i1043" type="#_x0000_t75" style="width:26.25pt;height:18pt" o:ole="">
            <v:imagedata r:id="rId41" o:title=""/>
          </v:shape>
          <o:OLEObject Type="Embed" ProgID="Equation.DSMT4" ShapeID="_x0000_i1043" DrawAspect="Content" ObjectID="_1518414482" r:id="rId42"/>
        </w:object>
      </w:r>
      <w:r>
        <w:t xml:space="preserve"> If the coordinates are (7, 3) and (15, </w:t>
      </w:r>
      <w:r>
        <w:rPr>
          <w:i/>
        </w:rPr>
        <w:t>y</w:t>
      </w:r>
      <w:r>
        <w:t xml:space="preserve">), what value(s) could </w:t>
      </w:r>
      <w:r>
        <w:rPr>
          <w:i/>
        </w:rPr>
        <w:t xml:space="preserve">y </w:t>
      </w:r>
      <w:r w:rsidRPr="006C0510">
        <w:t>be</w:t>
      </w:r>
      <w:r>
        <w:t>?</w:t>
      </w:r>
    </w:p>
    <w:p w:rsidR="00F50CE7" w:rsidRDefault="00F50CE7" w:rsidP="00F50CE7">
      <w:pPr>
        <w:ind w:left="450" w:hanging="450"/>
      </w:pPr>
    </w:p>
    <w:p w:rsidR="00F50CE7" w:rsidRDefault="00F50CE7" w:rsidP="00F50CE7">
      <w:pPr>
        <w:ind w:left="450" w:hanging="450"/>
      </w:pPr>
    </w:p>
    <w:p w:rsidR="00F50CE7" w:rsidRDefault="00F50CE7" w:rsidP="00F50CE7">
      <w:pPr>
        <w:ind w:left="450" w:hanging="450"/>
      </w:pPr>
    </w:p>
    <w:p w:rsidR="00F50CE7" w:rsidRDefault="00F50CE7" w:rsidP="00F50CE7">
      <w:pPr>
        <w:ind w:left="450" w:hanging="450"/>
      </w:pPr>
    </w:p>
    <w:p w:rsidR="00F50CE7" w:rsidRDefault="00F50CE7" w:rsidP="00F50CE7">
      <w:pPr>
        <w:ind w:left="450" w:hanging="450"/>
      </w:pPr>
    </w:p>
    <w:p w:rsidR="005736DB" w:rsidRDefault="00F50CE7" w:rsidP="00D364D0">
      <w:pPr>
        <w:ind w:left="450" w:hanging="450"/>
      </w:pPr>
      <w:r>
        <w:t>1</w:t>
      </w:r>
      <w:r w:rsidR="00D364D0">
        <w:t>4</w:t>
      </w:r>
      <w:r>
        <w:t>.  The distance between two coordinates is</w:t>
      </w:r>
      <w:r w:rsidRPr="006C0510">
        <w:rPr>
          <w:position w:val="-8"/>
        </w:rPr>
        <w:object w:dxaOrig="620" w:dyaOrig="360">
          <v:shape id="_x0000_i1044" type="#_x0000_t75" style="width:30.75pt;height:18pt" o:ole="">
            <v:imagedata r:id="rId43" o:title=""/>
          </v:shape>
          <o:OLEObject Type="Embed" ProgID="Equation.DSMT4" ShapeID="_x0000_i1044" DrawAspect="Content" ObjectID="_1518414483" r:id="rId44"/>
        </w:object>
      </w:r>
      <w:r>
        <w:t xml:space="preserve"> If the coordinates are (2, 7) and (</w:t>
      </w:r>
      <w:r w:rsidRPr="006C0510">
        <w:rPr>
          <w:i/>
        </w:rPr>
        <w:t>x</w:t>
      </w:r>
      <w:r>
        <w:t xml:space="preserve">, -3), what value(s) could </w:t>
      </w:r>
      <w:r w:rsidR="003C20C6">
        <w:rPr>
          <w:i/>
        </w:rPr>
        <w:t>x</w:t>
      </w:r>
      <w:r>
        <w:rPr>
          <w:i/>
        </w:rPr>
        <w:t xml:space="preserve"> </w:t>
      </w:r>
      <w:r w:rsidRPr="006C0510">
        <w:t>be</w:t>
      </w:r>
      <w:r>
        <w:t>?</w:t>
      </w:r>
    </w:p>
    <w:sectPr w:rsidR="005736DB" w:rsidSect="00D364D0">
      <w:footerReference w:type="default" r:id="rId45"/>
      <w:pgSz w:w="12240" w:h="15840" w:code="1"/>
      <w:pgMar w:top="720" w:right="720" w:bottom="72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39E6" w:rsidRDefault="005F39E6">
      <w:r>
        <w:separator/>
      </w:r>
    </w:p>
  </w:endnote>
  <w:endnote w:type="continuationSeparator" w:id="0">
    <w:p w:rsidR="005F39E6" w:rsidRDefault="005F39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39E6" w:rsidRDefault="005F39E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39E6" w:rsidRDefault="005F39E6">
      <w:r>
        <w:separator/>
      </w:r>
    </w:p>
  </w:footnote>
  <w:footnote w:type="continuationSeparator" w:id="0">
    <w:p w:rsidR="005F39E6" w:rsidRDefault="005F39E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rawingGridVerticalSpacing w:val="65"/>
  <w:displayHorizontalDrawingGridEvery w:val="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1D6A"/>
    <w:rsid w:val="000179E4"/>
    <w:rsid w:val="00050A66"/>
    <w:rsid w:val="00162FF0"/>
    <w:rsid w:val="00170C30"/>
    <w:rsid w:val="00173925"/>
    <w:rsid w:val="00174082"/>
    <w:rsid w:val="0018700C"/>
    <w:rsid w:val="00187853"/>
    <w:rsid w:val="001A553F"/>
    <w:rsid w:val="001F18BC"/>
    <w:rsid w:val="00210CFF"/>
    <w:rsid w:val="002525FD"/>
    <w:rsid w:val="00274D7B"/>
    <w:rsid w:val="00277EB9"/>
    <w:rsid w:val="00280520"/>
    <w:rsid w:val="00301D6A"/>
    <w:rsid w:val="00303B71"/>
    <w:rsid w:val="00322818"/>
    <w:rsid w:val="003C0CBC"/>
    <w:rsid w:val="003C20C6"/>
    <w:rsid w:val="00406EC3"/>
    <w:rsid w:val="00464B09"/>
    <w:rsid w:val="00466467"/>
    <w:rsid w:val="00571FA4"/>
    <w:rsid w:val="005736DB"/>
    <w:rsid w:val="0057548A"/>
    <w:rsid w:val="005B0315"/>
    <w:rsid w:val="005F39E6"/>
    <w:rsid w:val="0060563D"/>
    <w:rsid w:val="00612F6F"/>
    <w:rsid w:val="00636452"/>
    <w:rsid w:val="00685E91"/>
    <w:rsid w:val="006A1669"/>
    <w:rsid w:val="006A60B7"/>
    <w:rsid w:val="00711DFE"/>
    <w:rsid w:val="007925DE"/>
    <w:rsid w:val="007A7E97"/>
    <w:rsid w:val="007D67C1"/>
    <w:rsid w:val="00821C30"/>
    <w:rsid w:val="008775F2"/>
    <w:rsid w:val="00885428"/>
    <w:rsid w:val="00937818"/>
    <w:rsid w:val="009B2248"/>
    <w:rsid w:val="009E4896"/>
    <w:rsid w:val="00A439FD"/>
    <w:rsid w:val="00AB246B"/>
    <w:rsid w:val="00AB5CC1"/>
    <w:rsid w:val="00B23A86"/>
    <w:rsid w:val="00B46D8C"/>
    <w:rsid w:val="00B531B5"/>
    <w:rsid w:val="00B849C7"/>
    <w:rsid w:val="00B94D70"/>
    <w:rsid w:val="00BC3B3E"/>
    <w:rsid w:val="00C4650D"/>
    <w:rsid w:val="00C9736E"/>
    <w:rsid w:val="00D059D1"/>
    <w:rsid w:val="00D10BE6"/>
    <w:rsid w:val="00D364D0"/>
    <w:rsid w:val="00D42A4C"/>
    <w:rsid w:val="00DD0D08"/>
    <w:rsid w:val="00DE32B9"/>
    <w:rsid w:val="00E14FFB"/>
    <w:rsid w:val="00E20422"/>
    <w:rsid w:val="00E83BBB"/>
    <w:rsid w:val="00E96AC0"/>
    <w:rsid w:val="00EB7302"/>
    <w:rsid w:val="00F47682"/>
    <w:rsid w:val="00F50C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74082"/>
    <w:rPr>
      <w:sz w:val="24"/>
      <w:szCs w:val="24"/>
    </w:rPr>
  </w:style>
  <w:style w:type="paragraph" w:styleId="Heading1">
    <w:name w:val="heading 1"/>
    <w:basedOn w:val="Normal"/>
    <w:next w:val="Normal"/>
    <w:qFormat/>
    <w:rsid w:val="005F39E6"/>
    <w:pPr>
      <w:keepNext/>
      <w:jc w:val="center"/>
      <w:outlineLvl w:val="0"/>
    </w:pPr>
    <w:rPr>
      <w:b/>
    </w:rPr>
  </w:style>
  <w:style w:type="paragraph" w:styleId="Heading2">
    <w:name w:val="heading 2"/>
    <w:basedOn w:val="Normal"/>
    <w:next w:val="Normal"/>
    <w:qFormat/>
    <w:rsid w:val="005F39E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F39E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F39E6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2805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05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04</Words>
  <Characters>202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dpoint and Distance Formula</vt:lpstr>
    </vt:vector>
  </TitlesOfParts>
  <Company/>
  <LinksUpToDate>false</LinksUpToDate>
  <CharactersWithSpaces>2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point and Distance Formula</dc:title>
  <dc:creator>Julie Turnbow</dc:creator>
  <cp:lastModifiedBy>mfcsd</cp:lastModifiedBy>
  <cp:revision>2</cp:revision>
  <cp:lastPrinted>2016-03-02T13:59:00Z</cp:lastPrinted>
  <dcterms:created xsi:type="dcterms:W3CDTF">2016-03-02T14:01:00Z</dcterms:created>
  <dcterms:modified xsi:type="dcterms:W3CDTF">2016-03-02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